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146" w:rsidRDefault="001F0146" w:rsidP="001F0146">
      <w:pPr>
        <w:spacing w:after="0" w:line="240" w:lineRule="auto"/>
        <w:jc w:val="center"/>
        <w:rPr>
          <w:b/>
          <w:sz w:val="32"/>
        </w:rPr>
      </w:pPr>
      <w:bookmarkStart w:id="0" w:name="_GoBack"/>
      <w:bookmarkEnd w:id="0"/>
      <w:r w:rsidRPr="001F0146">
        <w:rPr>
          <w:noProof/>
          <w:position w:val="-28"/>
          <w:lang w:val="en-CA"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CA2047" wp14:editId="3445170A">
                <wp:simplePos x="0" y="0"/>
                <wp:positionH relativeFrom="column">
                  <wp:posOffset>5953124</wp:posOffset>
                </wp:positionH>
                <wp:positionV relativeFrom="paragraph">
                  <wp:posOffset>-609600</wp:posOffset>
                </wp:positionV>
                <wp:extent cx="676275" cy="1403985"/>
                <wp:effectExtent l="0" t="0" r="28575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0146" w:rsidRDefault="001F0146"/>
                          <w:p w:rsidR="001F0146" w:rsidRPr="001F0146" w:rsidRDefault="00290DD8" w:rsidP="001F0146">
                            <w:pPr>
                              <w:jc w:val="right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/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8.75pt;margin-top:-48pt;width:53.25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">
                <v:textbox style="mso-fit-shape-to-text:t">
                  <w:txbxContent>
                    <w:p w:rsidR="001F0146" w:rsidRDefault="001F0146"/>
                    <w:p w:rsidR="001F0146" w:rsidRPr="001F0146" w:rsidRDefault="00290DD8" w:rsidP="001F0146">
                      <w:pPr>
                        <w:jc w:val="right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</w:rPr>
                        <w:t>/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32"/>
        </w:rPr>
        <w:t>Foundations &amp; Pre-C</w:t>
      </w:r>
      <w:r w:rsidR="005B47B8" w:rsidRPr="00C82481">
        <w:rPr>
          <w:b/>
          <w:sz w:val="32"/>
        </w:rPr>
        <w:t>alculus</w:t>
      </w:r>
      <w:r>
        <w:rPr>
          <w:b/>
          <w:sz w:val="32"/>
        </w:rPr>
        <w:t xml:space="preserve"> 10</w:t>
      </w:r>
    </w:p>
    <w:p w:rsidR="00D63FDB" w:rsidRDefault="005B47B8" w:rsidP="001F0146">
      <w:pPr>
        <w:spacing w:after="0" w:line="240" w:lineRule="auto"/>
        <w:jc w:val="center"/>
        <w:rPr>
          <w:b/>
          <w:sz w:val="32"/>
        </w:rPr>
      </w:pPr>
      <w:r w:rsidRPr="00C82481">
        <w:rPr>
          <w:b/>
          <w:sz w:val="32"/>
        </w:rPr>
        <w:t xml:space="preserve">Chapter 3 </w:t>
      </w:r>
      <w:r w:rsidR="001F0146">
        <w:rPr>
          <w:b/>
          <w:sz w:val="32"/>
        </w:rPr>
        <w:t xml:space="preserve">– </w:t>
      </w:r>
      <w:r w:rsidR="00AD76D4">
        <w:rPr>
          <w:b/>
          <w:sz w:val="32"/>
        </w:rPr>
        <w:t xml:space="preserve">Factoring &amp; </w:t>
      </w:r>
      <w:r w:rsidR="001F0146">
        <w:rPr>
          <w:b/>
          <w:sz w:val="32"/>
        </w:rPr>
        <w:t xml:space="preserve">Polynomials </w:t>
      </w:r>
      <w:r w:rsidR="00DF2149">
        <w:rPr>
          <w:b/>
          <w:sz w:val="32"/>
        </w:rPr>
        <w:t>–</w:t>
      </w:r>
      <w:r w:rsidR="001F0146">
        <w:rPr>
          <w:b/>
          <w:sz w:val="32"/>
        </w:rPr>
        <w:t xml:space="preserve"> </w:t>
      </w:r>
      <w:r w:rsidR="00DF2149">
        <w:rPr>
          <w:b/>
          <w:sz w:val="32"/>
        </w:rPr>
        <w:t>PRACTICE TEST</w:t>
      </w:r>
    </w:p>
    <w:p w:rsidR="001F0146" w:rsidRDefault="001F0146" w:rsidP="001F0146">
      <w:pPr>
        <w:spacing w:after="0" w:line="240" w:lineRule="auto"/>
        <w:jc w:val="center"/>
        <w:rPr>
          <w:position w:val="-28"/>
        </w:rPr>
      </w:pPr>
    </w:p>
    <w:p w:rsidR="001F0146" w:rsidRPr="005B47B8" w:rsidRDefault="001F0146" w:rsidP="001F0146">
      <w:pPr>
        <w:spacing w:after="0" w:line="240" w:lineRule="auto"/>
        <w:jc w:val="both"/>
        <w:rPr>
          <w:position w:val="-28"/>
        </w:rPr>
      </w:pPr>
      <w:r>
        <w:rPr>
          <w:position w:val="-28"/>
        </w:rPr>
        <w:t>Name:</w: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  <w:t>Date:</w:t>
      </w:r>
    </w:p>
    <w:p w:rsidR="001F0146" w:rsidRDefault="00CC71D3" w:rsidP="001F014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sz w:val="36"/>
          <w:szCs w:val="40"/>
        </w:rPr>
      </w:pPr>
      <w:r w:rsidRPr="005B47B8">
        <w:rPr>
          <w:sz w:val="36"/>
          <w:szCs w:val="40"/>
        </w:rPr>
        <w:t xml:space="preserve">    </w:t>
      </w:r>
      <w:r w:rsidR="00D63FDB" w:rsidRPr="005B47B8">
        <w:rPr>
          <w:sz w:val="36"/>
          <w:szCs w:val="40"/>
        </w:rPr>
        <w:t xml:space="preserve">            </w:t>
      </w:r>
    </w:p>
    <w:p w:rsidR="00D63FDB" w:rsidRPr="001F0146" w:rsidRDefault="001F0146" w:rsidP="001F014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  <w:szCs w:val="24"/>
        </w:rPr>
      </w:pPr>
      <w:r>
        <w:rPr>
          <w:sz w:val="36"/>
          <w:szCs w:val="40"/>
        </w:rPr>
        <w:tab/>
      </w:r>
      <w:r w:rsidRPr="001F0146">
        <w:rPr>
          <w:sz w:val="36"/>
          <w:szCs w:val="40"/>
        </w:rPr>
        <w:tab/>
      </w:r>
      <w:r>
        <w:rPr>
          <w:szCs w:val="24"/>
        </w:rPr>
        <w:t>1.</w:t>
      </w:r>
      <w:r w:rsidR="00CC71D3" w:rsidRPr="001F0146">
        <w:rPr>
          <w:szCs w:val="24"/>
        </w:rPr>
        <w:t xml:space="preserve">   </w:t>
      </w:r>
      <w:r w:rsidR="00D63FDB" w:rsidRPr="001F0146">
        <w:rPr>
          <w:rFonts w:cs="Times New Roman"/>
          <w:color w:val="000000"/>
          <w:szCs w:val="24"/>
        </w:rPr>
        <w:t>Write the prime factorization of 6</w:t>
      </w:r>
      <w:r w:rsidR="00DF2149">
        <w:rPr>
          <w:rFonts w:cs="Times New Roman"/>
          <w:color w:val="000000"/>
          <w:szCs w:val="24"/>
        </w:rPr>
        <w:t>80</w:t>
      </w:r>
      <w:r w:rsidR="00D63FDB" w:rsidRPr="001F0146">
        <w:rPr>
          <w:rFonts w:cs="Times New Roman"/>
          <w:color w:val="000000"/>
          <w:szCs w:val="24"/>
        </w:rPr>
        <w:t>.</w:t>
      </w:r>
      <w:r w:rsidR="00E10A12" w:rsidRPr="001F0146">
        <w:rPr>
          <w:rFonts w:cs="Times New Roman"/>
          <w:color w:val="000000"/>
          <w:szCs w:val="24"/>
        </w:rPr>
        <w:t xml:space="preserve">   (1 mark)</w:t>
      </w:r>
    </w:p>
    <w:p w:rsidR="005F3532" w:rsidRPr="001F0146" w:rsidRDefault="00CC71D3" w:rsidP="001F0146">
      <w:pPr>
        <w:spacing w:after="0" w:line="240" w:lineRule="auto"/>
        <w:rPr>
          <w:sz w:val="24"/>
          <w:szCs w:val="28"/>
        </w:rPr>
      </w:pPr>
      <w:r w:rsidRPr="001F0146">
        <w:rPr>
          <w:sz w:val="24"/>
          <w:szCs w:val="28"/>
        </w:rPr>
        <w:t xml:space="preserve">                                                                                                                            </w:t>
      </w:r>
      <w:r w:rsidR="00D63FDB" w:rsidRPr="001F0146">
        <w:rPr>
          <w:sz w:val="24"/>
          <w:szCs w:val="28"/>
        </w:rPr>
        <w:t xml:space="preserve">                       </w:t>
      </w:r>
    </w:p>
    <w:p w:rsidR="00CC71D3" w:rsidRPr="001F0146" w:rsidRDefault="00CC71D3" w:rsidP="00CC71D3">
      <w:pPr>
        <w:rPr>
          <w:sz w:val="20"/>
        </w:rPr>
      </w:pPr>
    </w:p>
    <w:p w:rsidR="005F3532" w:rsidRDefault="00214A16" w:rsidP="005F3532">
      <w:pPr>
        <w:rPr>
          <w:sz w:val="24"/>
          <w:szCs w:val="28"/>
        </w:rPr>
      </w:pPr>
      <w:r>
        <w:rPr>
          <w:sz w:val="24"/>
          <w:szCs w:val="28"/>
        </w:rPr>
        <w:tab/>
      </w:r>
    </w:p>
    <w:p w:rsidR="00214A16" w:rsidRDefault="00214A16" w:rsidP="005F3532">
      <w:pPr>
        <w:rPr>
          <w:sz w:val="24"/>
          <w:szCs w:val="28"/>
        </w:rPr>
      </w:pPr>
    </w:p>
    <w:p w:rsidR="00214A16" w:rsidRPr="001F0146" w:rsidRDefault="00214A16" w:rsidP="005F3532">
      <w:pPr>
        <w:rPr>
          <w:sz w:val="24"/>
          <w:szCs w:val="28"/>
        </w:rPr>
      </w:pPr>
    </w:p>
    <w:p w:rsidR="001F0146" w:rsidRDefault="001F0146" w:rsidP="005F3532">
      <w:pPr>
        <w:rPr>
          <w:szCs w:val="28"/>
        </w:rPr>
      </w:pPr>
    </w:p>
    <w:p w:rsidR="005F3532" w:rsidRPr="001F0146" w:rsidRDefault="001F0146" w:rsidP="005F3532">
      <w:pPr>
        <w:rPr>
          <w:sz w:val="20"/>
        </w:rPr>
      </w:pPr>
      <w:r>
        <w:rPr>
          <w:szCs w:val="28"/>
        </w:rPr>
        <w:t>2.</w:t>
      </w:r>
      <w:r w:rsidR="005F3532" w:rsidRPr="001F0146">
        <w:rPr>
          <w:szCs w:val="28"/>
        </w:rPr>
        <w:t xml:space="preserve">  </w:t>
      </w:r>
      <w:r w:rsidR="005F3532" w:rsidRPr="001F0146">
        <w:t>Determine the greatest common f</w:t>
      </w:r>
      <w:r w:rsidR="00C82481" w:rsidRPr="001F0146">
        <w:t>actor of each set of numbers. (</w:t>
      </w:r>
      <w:r w:rsidR="00D5452D">
        <w:t>4</w:t>
      </w:r>
      <w:r w:rsidR="003B769A">
        <w:t xml:space="preserve"> </w:t>
      </w:r>
      <w:r w:rsidR="005F3532" w:rsidRPr="001F0146">
        <w:t>marks)</w:t>
      </w:r>
    </w:p>
    <w:p w:rsidR="005F3532" w:rsidRPr="001F0146" w:rsidRDefault="005F3532" w:rsidP="005F3532">
      <w:r w:rsidRPr="001F0146">
        <w:t xml:space="preserve"> </w:t>
      </w:r>
      <w:r w:rsidRPr="001F0146">
        <w:tab/>
      </w:r>
      <w:r w:rsidR="00DF2149">
        <w:t>a)  16</w:t>
      </w:r>
      <w:r w:rsidRPr="001F0146">
        <w:t>, 120</w:t>
      </w:r>
      <w:r w:rsidRPr="001F0146">
        <w:tab/>
      </w:r>
      <w:r w:rsidRPr="001F0146">
        <w:tab/>
      </w:r>
      <w:r w:rsidRPr="001F0146">
        <w:tab/>
      </w:r>
      <w:r w:rsidRPr="001F0146">
        <w:tab/>
      </w:r>
      <w:r w:rsidRPr="001F0146">
        <w:tab/>
      </w:r>
      <w:r w:rsidR="00DF2149">
        <w:t>b) 75</w:t>
      </w:r>
      <w:r w:rsidRPr="001F0146">
        <w:t xml:space="preserve">, 275, </w:t>
      </w:r>
      <w:r w:rsidR="00DF2149">
        <w:t>45</w:t>
      </w:r>
      <w:r w:rsidRPr="001F0146">
        <w:t>0</w:t>
      </w:r>
      <w:r w:rsidRPr="001F0146">
        <w:tab/>
      </w:r>
    </w:p>
    <w:p w:rsidR="005B47B8" w:rsidRPr="001F0146" w:rsidRDefault="005B47B8" w:rsidP="005F3532">
      <w:pPr>
        <w:rPr>
          <w:sz w:val="28"/>
          <w:szCs w:val="28"/>
        </w:rPr>
      </w:pPr>
    </w:p>
    <w:p w:rsidR="005B47B8" w:rsidRPr="001F0146" w:rsidRDefault="005B47B8" w:rsidP="005F3532">
      <w:pPr>
        <w:rPr>
          <w:sz w:val="28"/>
          <w:szCs w:val="28"/>
        </w:rPr>
      </w:pPr>
    </w:p>
    <w:p w:rsidR="005B47B8" w:rsidRPr="001F0146" w:rsidRDefault="005B47B8" w:rsidP="005F3532">
      <w:pPr>
        <w:rPr>
          <w:sz w:val="28"/>
          <w:szCs w:val="28"/>
        </w:rPr>
      </w:pPr>
      <w:r w:rsidRPr="001F0146">
        <w:rPr>
          <w:sz w:val="28"/>
          <w:szCs w:val="28"/>
        </w:rPr>
        <w:br/>
      </w:r>
    </w:p>
    <w:p w:rsidR="005F3532" w:rsidRPr="001F0146" w:rsidRDefault="005F3532" w:rsidP="005F3532">
      <w:pPr>
        <w:rPr>
          <w:sz w:val="28"/>
          <w:szCs w:val="28"/>
        </w:rPr>
      </w:pPr>
    </w:p>
    <w:p w:rsidR="005F3532" w:rsidRPr="001F0146" w:rsidRDefault="001F0146" w:rsidP="001F014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>
        <w:t>3.</w:t>
      </w:r>
      <w:r w:rsidR="005F3532" w:rsidRPr="001F0146">
        <w:t xml:space="preserve"> </w:t>
      </w:r>
      <w:r>
        <w:rPr>
          <w:rFonts w:cs="Times New Roman"/>
          <w:color w:val="000000"/>
        </w:rPr>
        <w:t xml:space="preserve">Calculate the side length of the square. </w:t>
      </w:r>
      <w:r w:rsidR="005B47B8" w:rsidRPr="001F0146">
        <w:rPr>
          <w:rFonts w:cs="Times New Roman"/>
          <w:color w:val="000000"/>
        </w:rPr>
        <w:t>(</w:t>
      </w:r>
      <w:r w:rsidR="005F3532" w:rsidRPr="001F0146">
        <w:rPr>
          <w:rFonts w:cs="Times New Roman"/>
          <w:color w:val="000000"/>
        </w:rPr>
        <w:t xml:space="preserve">2 </w:t>
      </w:r>
      <w:r w:rsidR="005A0B8C" w:rsidRPr="001F0146">
        <w:rPr>
          <w:rFonts w:cs="Times New Roman"/>
          <w:color w:val="000000"/>
        </w:rPr>
        <w:t>m</w:t>
      </w:r>
      <w:r w:rsidR="005F3532" w:rsidRPr="001F0146">
        <w:rPr>
          <w:rFonts w:cs="Times New Roman"/>
          <w:color w:val="000000"/>
        </w:rPr>
        <w:t>arks)</w:t>
      </w:r>
      <w:r>
        <w:rPr>
          <w:rFonts w:cs="Times New Roman"/>
          <w:color w:val="000000"/>
        </w:rPr>
        <w:t xml:space="preserve">    </w:t>
      </w:r>
      <w:r>
        <w:rPr>
          <w:rFonts w:cs="Times New Roman"/>
          <w:color w:val="000000"/>
        </w:rPr>
        <w:tab/>
        <w:t xml:space="preserve">    </w:t>
      </w:r>
      <w:r>
        <w:t>4.</w:t>
      </w:r>
      <w:r w:rsidRPr="001F0146">
        <w:t xml:space="preserve"> </w:t>
      </w:r>
      <w:r>
        <w:rPr>
          <w:rFonts w:cs="Times New Roman"/>
          <w:color w:val="000000"/>
        </w:rPr>
        <w:t>Calculate</w:t>
      </w:r>
      <w:r w:rsidRPr="001F0146">
        <w:rPr>
          <w:rFonts w:cs="Times New Roman"/>
          <w:color w:val="000000"/>
        </w:rPr>
        <w:t xml:space="preserve"> t</w:t>
      </w:r>
      <w:r>
        <w:rPr>
          <w:rFonts w:cs="Times New Roman"/>
          <w:color w:val="000000"/>
        </w:rPr>
        <w:t>he edge length of the</w:t>
      </w:r>
      <w:r w:rsidRPr="001F0146">
        <w:rPr>
          <w:rFonts w:cs="Times New Roman"/>
          <w:color w:val="000000"/>
        </w:rPr>
        <w:t xml:space="preserve"> cube.  (</w:t>
      </w:r>
      <w:r>
        <w:rPr>
          <w:rFonts w:cs="Times New Roman"/>
          <w:color w:val="000000"/>
        </w:rPr>
        <w:t>2 m</w:t>
      </w:r>
      <w:r w:rsidRPr="001F0146">
        <w:rPr>
          <w:rFonts w:cs="Times New Roman"/>
          <w:color w:val="000000"/>
        </w:rPr>
        <w:t>arks)</w:t>
      </w:r>
    </w:p>
    <w:p w:rsidR="005F3532" w:rsidRPr="001F0146" w:rsidRDefault="005F3532" w:rsidP="005F353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F3532" w:rsidRPr="001F0146" w:rsidRDefault="00214A16" w:rsidP="005F353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74"/>
          <w:lang w:val="en-CA" w:eastAsia="en-CA"/>
        </w:rPr>
        <w:drawing>
          <wp:anchor distT="0" distB="0" distL="114300" distR="114300" simplePos="0" relativeHeight="251671552" behindDoc="0" locked="0" layoutInCell="1" allowOverlap="1" wp14:anchorId="3BF68166" wp14:editId="7ACEE7D7">
            <wp:simplePos x="0" y="0"/>
            <wp:positionH relativeFrom="column">
              <wp:posOffset>3760470</wp:posOffset>
            </wp:positionH>
            <wp:positionV relativeFrom="paragraph">
              <wp:posOffset>38100</wp:posOffset>
            </wp:positionV>
            <wp:extent cx="1476375" cy="1571625"/>
            <wp:effectExtent l="0" t="0" r="9525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lume 13824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color w:val="000000"/>
          <w:lang w:val="en-CA" w:eastAsia="en-CA"/>
        </w:rPr>
        <w:drawing>
          <wp:anchor distT="0" distB="0" distL="114300" distR="114300" simplePos="0" relativeHeight="251672576" behindDoc="0" locked="0" layoutInCell="1" allowOverlap="1" wp14:anchorId="59CDB01F" wp14:editId="42EA75B2">
            <wp:simplePos x="0" y="0"/>
            <wp:positionH relativeFrom="column">
              <wp:posOffset>505460</wp:posOffset>
            </wp:positionH>
            <wp:positionV relativeFrom="paragraph">
              <wp:posOffset>635</wp:posOffset>
            </wp:positionV>
            <wp:extent cx="1676400" cy="16287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ea for 1089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3532" w:rsidRPr="001F0146" w:rsidRDefault="005F3532" w:rsidP="005F353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 w:rsidRPr="001F0146">
        <w:rPr>
          <w:sz w:val="28"/>
          <w:szCs w:val="28"/>
        </w:rPr>
        <w:t xml:space="preserve">                     </w:t>
      </w:r>
    </w:p>
    <w:p w:rsidR="00E10A12" w:rsidRDefault="00E10A12" w:rsidP="005B47B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F0146" w:rsidRDefault="001F0146" w:rsidP="005B47B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F0146" w:rsidRDefault="001F0146" w:rsidP="005B47B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F0146" w:rsidRDefault="001F0146" w:rsidP="005B47B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E27EA2" w:rsidRPr="001F0146" w:rsidRDefault="00E27EA2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940D4E" w:rsidRPr="001F0146" w:rsidRDefault="00940D4E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214A16" w:rsidRDefault="00E27EA2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 w:rsidRPr="001F0146">
        <w:rPr>
          <w:rFonts w:ascii="Times New Roman" w:hAnsi="Times New Roman" w:cs="Times New Roman"/>
          <w:color w:val="000000"/>
        </w:rPr>
        <w:t xml:space="preserve">             </w:t>
      </w:r>
      <w:r w:rsidRPr="001F0146">
        <w:rPr>
          <w:rFonts w:cs="Times New Roman"/>
          <w:color w:val="000000"/>
        </w:rPr>
        <w:t xml:space="preserve">       </w:t>
      </w:r>
    </w:p>
    <w:p w:rsidR="00214A16" w:rsidRDefault="00214A1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214A16" w:rsidRDefault="00214A1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214A16" w:rsidRDefault="00214A16">
      <w:pPr>
        <w:rPr>
          <w:rFonts w:cs="Times New Roman"/>
          <w:color w:val="000000"/>
        </w:rPr>
      </w:pPr>
      <w:r>
        <w:rPr>
          <w:rFonts w:cs="Times New Roman"/>
          <w:color w:val="000000"/>
        </w:rPr>
        <w:br w:type="page"/>
      </w:r>
    </w:p>
    <w:p w:rsidR="00E27EA2" w:rsidRDefault="00214A1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>
        <w:rPr>
          <w:rFonts w:cs="Times New Roman"/>
          <w:color w:val="000000"/>
        </w:rPr>
        <w:lastRenderedPageBreak/>
        <w:tab/>
      </w:r>
      <w:r>
        <w:rPr>
          <w:rFonts w:cs="Times New Roman"/>
          <w:color w:val="000000"/>
        </w:rPr>
        <w:tab/>
      </w:r>
      <w:r w:rsidR="001F0146">
        <w:rPr>
          <w:rFonts w:cs="Times New Roman"/>
          <w:color w:val="000000"/>
        </w:rPr>
        <w:t xml:space="preserve">5.  What pair of multiplied binomials </w:t>
      </w:r>
      <w:r w:rsidR="00E27EA2" w:rsidRPr="001F0146">
        <w:rPr>
          <w:rFonts w:cs="Times New Roman"/>
          <w:color w:val="000000"/>
        </w:rPr>
        <w:t>does this set of algebra tiles represent?</w:t>
      </w:r>
      <w:r w:rsidR="00C82481" w:rsidRPr="001F0146">
        <w:rPr>
          <w:rFonts w:cs="Times New Roman"/>
          <w:color w:val="000000"/>
        </w:rPr>
        <w:t xml:space="preserve">  (</w:t>
      </w:r>
      <w:r w:rsidR="00D5452D">
        <w:rPr>
          <w:rFonts w:cs="Times New Roman"/>
          <w:color w:val="000000"/>
        </w:rPr>
        <w:t>2</w:t>
      </w:r>
      <w:r w:rsidR="005A0B8C" w:rsidRPr="001F0146">
        <w:rPr>
          <w:rFonts w:cs="Times New Roman"/>
          <w:color w:val="000000"/>
        </w:rPr>
        <w:t xml:space="preserve"> mark</w:t>
      </w:r>
      <w:r w:rsidR="00D5452D">
        <w:rPr>
          <w:rFonts w:cs="Times New Roman"/>
          <w:color w:val="000000"/>
        </w:rPr>
        <w:t>s</w:t>
      </w:r>
      <w:r w:rsidR="005A0B8C" w:rsidRPr="001F0146">
        <w:rPr>
          <w:rFonts w:cs="Times New Roman"/>
          <w:color w:val="000000"/>
        </w:rPr>
        <w:t>)</w:t>
      </w:r>
    </w:p>
    <w:p w:rsidR="001F0146" w:rsidRDefault="00862394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>
        <w:rPr>
          <w:rFonts w:cs="Times New Roman"/>
          <w:noProof/>
          <w:color w:val="000000"/>
          <w:lang w:val="en-CA" w:eastAsia="en-CA"/>
        </w:rPr>
        <w:drawing>
          <wp:anchor distT="0" distB="0" distL="114300" distR="114300" simplePos="0" relativeHeight="251670528" behindDoc="0" locked="0" layoutInCell="1" allowOverlap="1" wp14:anchorId="22F065B5" wp14:editId="7B7A87D3">
            <wp:simplePos x="0" y="0"/>
            <wp:positionH relativeFrom="column">
              <wp:posOffset>1061720</wp:posOffset>
            </wp:positionH>
            <wp:positionV relativeFrom="paragraph">
              <wp:posOffset>179705</wp:posOffset>
            </wp:positionV>
            <wp:extent cx="1790700" cy="19907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(2x -3)(2x+1)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146" w:rsidRP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E27EA2" w:rsidRPr="001F0146" w:rsidRDefault="00E27EA2" w:rsidP="00E27E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E27EA2" w:rsidRPr="001F0146" w:rsidRDefault="00E27EA2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1F0146" w:rsidRDefault="00E27EA2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 w:rsidRPr="001F0146">
        <w:rPr>
          <w:rFonts w:cs="Times New Roman"/>
          <w:color w:val="000000"/>
        </w:rPr>
        <w:t xml:space="preserve">                     </w:t>
      </w: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1F0146" w:rsidRDefault="001F0146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p w:rsidR="00D5452D" w:rsidRDefault="00862394" w:rsidP="0086239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>
        <w:rPr>
          <w:rFonts w:cs="Times New Roman"/>
          <w:color w:val="000000"/>
        </w:rPr>
        <w:tab/>
      </w:r>
    </w:p>
    <w:p w:rsidR="00E27EA2" w:rsidRDefault="00D5452D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 w:rsidR="001F0146">
        <w:rPr>
          <w:rFonts w:cs="Times New Roman"/>
          <w:color w:val="000000"/>
        </w:rPr>
        <w:t>6.</w:t>
      </w:r>
      <w:r w:rsidR="00E27EA2" w:rsidRPr="001F0146">
        <w:rPr>
          <w:rFonts w:cs="Times New Roman"/>
          <w:color w:val="000000"/>
        </w:rPr>
        <w:t xml:space="preserve">  Which set of algebra tiles represents</w:t>
      </w:r>
      <w:r w:rsidR="001F0146">
        <w:rPr>
          <w:rFonts w:cs="Times New Roman"/>
          <w:color w:val="000000"/>
        </w:rPr>
        <w:t xml:space="preserve">:   </w:t>
      </w:r>
      <w:r w:rsidR="00E27EA2" w:rsidRPr="001F0146">
        <w:rPr>
          <w:rFonts w:cs="Times New Roman"/>
          <w:color w:val="000000"/>
        </w:rPr>
        <w:t xml:space="preserve"> </w:t>
      </w:r>
      <m:oMath>
        <m:r>
          <w:rPr>
            <w:rStyle w:val="PlaceholderText"/>
            <w:rFonts w:ascii="Cambria Math" w:hAnsi="Cambria Math"/>
            <w:color w:val="auto"/>
          </w:rPr>
          <m:t>3</m:t>
        </m:r>
        <m:sSup>
          <m:sSupPr>
            <m:ctrlPr>
              <w:rPr>
                <w:rStyle w:val="PlaceholderText"/>
                <w:rFonts w:ascii="Cambria Math" w:hAnsi="Cambria Math"/>
                <w:i/>
                <w:color w:val="auto"/>
              </w:rPr>
            </m:ctrlPr>
          </m:sSupPr>
          <m:e>
            <m:r>
              <w:rPr>
                <w:rStyle w:val="PlaceholderText"/>
                <w:rFonts w:ascii="Cambria Math" w:hAnsi="Cambria Math"/>
                <w:color w:val="auto"/>
              </w:rPr>
              <m:t>x</m:t>
            </m:r>
          </m:e>
          <m:sup>
            <m:r>
              <w:rPr>
                <w:rStyle w:val="PlaceholderText"/>
                <w:rFonts w:ascii="Cambria Math" w:hAnsi="Cambria Math"/>
                <w:color w:val="auto"/>
              </w:rPr>
              <m:t>2</m:t>
            </m:r>
          </m:sup>
        </m:sSup>
        <m:r>
          <w:rPr>
            <w:rStyle w:val="PlaceholderText"/>
            <w:rFonts w:ascii="Cambria Math" w:hAnsi="Cambria Math"/>
            <w:color w:val="auto"/>
          </w:rPr>
          <m:t>+</m:t>
        </m:r>
        <m:r>
          <w:rPr>
            <w:rStyle w:val="PlaceholderText"/>
            <w:rFonts w:ascii="Cambria Math" w:hAnsi="Cambria Math"/>
            <w:color w:val="auto"/>
          </w:rPr>
          <m:t>4</m:t>
        </m:r>
        <m:r>
          <w:rPr>
            <w:rStyle w:val="PlaceholderText"/>
            <w:rFonts w:ascii="Cambria Math" w:hAnsi="Cambria Math"/>
            <w:color w:val="auto"/>
          </w:rPr>
          <m:t>x</m:t>
        </m:r>
        <m:r>
          <w:rPr>
            <w:rStyle w:val="PlaceholderText"/>
            <w:rFonts w:ascii="Cambria Math" w:hAnsi="Cambria Math"/>
            <w:color w:val="auto"/>
          </w:rPr>
          <m:t>+x</m:t>
        </m:r>
      </m:oMath>
      <w:r>
        <w:rPr>
          <w:rFonts w:cs="Times New Roman"/>
          <w:color w:val="000000"/>
        </w:rPr>
        <w:t xml:space="preserve">  </w:t>
      </w:r>
      <w:r w:rsidR="005B47B8" w:rsidRPr="001F0146">
        <w:rPr>
          <w:rFonts w:cs="Times New Roman"/>
          <w:color w:val="000000"/>
        </w:rPr>
        <w:t xml:space="preserve">  </w:t>
      </w:r>
      <w:r w:rsidR="001F0146">
        <w:rPr>
          <w:rFonts w:cs="Times New Roman"/>
          <w:color w:val="000000"/>
        </w:rPr>
        <w:t xml:space="preserve">    </w:t>
      </w:r>
      <w:r w:rsidR="005B47B8" w:rsidRPr="001F0146">
        <w:rPr>
          <w:rFonts w:cs="Times New Roman"/>
          <w:color w:val="000000"/>
        </w:rPr>
        <w:t>(</w:t>
      </w:r>
      <w:r w:rsidR="005A0B8C" w:rsidRPr="001F0146">
        <w:rPr>
          <w:rFonts w:cs="Times New Roman"/>
          <w:color w:val="000000"/>
        </w:rPr>
        <w:t>1 mark)</w:t>
      </w:r>
    </w:p>
    <w:p w:rsidR="00D5452D" w:rsidRPr="001F0146" w:rsidRDefault="00D5452D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cs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930"/>
      </w:tblGrid>
      <w:tr w:rsidR="00E27EA2" w:rsidRPr="001F0146" w:rsidTr="00531A4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D5452D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E27EA2" w:rsidRPr="001F0146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E27EA2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1F0146">
              <w:rPr>
                <w:rFonts w:ascii="Times New Roman" w:hAnsi="Times New Roman" w:cs="Times New Roman"/>
                <w:noProof/>
                <w:color w:val="000000"/>
                <w:lang w:val="en-CA" w:eastAsia="en-CA"/>
              </w:rPr>
              <w:drawing>
                <wp:inline distT="0" distB="0" distL="0" distR="0" wp14:anchorId="60DFB1C3" wp14:editId="00B35D36">
                  <wp:extent cx="2133600" cy="98107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D5452D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E27EA2" w:rsidRPr="001F0146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E27EA2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1F0146">
              <w:rPr>
                <w:rFonts w:ascii="Times New Roman" w:hAnsi="Times New Roman" w:cs="Times New Roman"/>
                <w:noProof/>
                <w:color w:val="000000"/>
                <w:lang w:val="en-CA" w:eastAsia="en-CA"/>
              </w:rPr>
              <w:drawing>
                <wp:inline distT="0" distB="0" distL="0" distR="0" wp14:anchorId="7C0B8C26" wp14:editId="620C7C19">
                  <wp:extent cx="2419350" cy="981075"/>
                  <wp:effectExtent l="1905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A2" w:rsidRPr="001F0146" w:rsidTr="00531A4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E27EA2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1F0146">
              <w:rPr>
                <w:rFonts w:ascii="Times New Roman" w:hAnsi="Times New Roman" w:cs="Times New Roman"/>
                <w:noProof/>
                <w:color w:val="000000"/>
                <w:lang w:val="en-CA" w:eastAsia="en-CA"/>
              </w:rPr>
              <w:drawing>
                <wp:inline distT="0" distB="0" distL="0" distR="0" wp14:anchorId="76A320EE" wp14:editId="6B334C62">
                  <wp:extent cx="2133600" cy="981075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D5452D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7EA2" w:rsidRPr="001F0146" w:rsidRDefault="00E27EA2" w:rsidP="00531A4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1F0146">
              <w:rPr>
                <w:rFonts w:ascii="Times New Roman" w:hAnsi="Times New Roman" w:cs="Times New Roman"/>
                <w:noProof/>
                <w:color w:val="000000"/>
                <w:lang w:val="en-CA" w:eastAsia="en-CA"/>
              </w:rPr>
              <w:drawing>
                <wp:inline distT="0" distB="0" distL="0" distR="0" wp14:anchorId="2A064A9B" wp14:editId="4E68F1A7">
                  <wp:extent cx="2133600" cy="981075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3FDB" w:rsidRPr="001F0146" w:rsidRDefault="00E27EA2" w:rsidP="005B47B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 w:rsidRPr="001F0146">
        <w:rPr>
          <w:rFonts w:ascii="Times New Roman" w:hAnsi="Times New Roman" w:cs="Times New Roman"/>
          <w:color w:val="000000"/>
        </w:rPr>
        <w:tab/>
      </w:r>
    </w:p>
    <w:p w:rsidR="00D63FDB" w:rsidRPr="001F0146" w:rsidRDefault="00D63FDB" w:rsidP="00E27EA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D5452D" w:rsidRPr="00670BBF" w:rsidRDefault="00E27EA2" w:rsidP="00670B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 w:rsidRPr="001F0146">
        <w:rPr>
          <w:rFonts w:ascii="Times New Roman" w:hAnsi="Times New Roman" w:cs="Times New Roman"/>
          <w:color w:val="000000"/>
        </w:rPr>
        <w:t xml:space="preserve">      </w:t>
      </w:r>
      <w:r w:rsidR="00670BBF">
        <w:rPr>
          <w:rFonts w:cs="Times New Roman"/>
          <w:color w:val="000000"/>
        </w:rPr>
        <w:t xml:space="preserve">             </w:t>
      </w:r>
      <w:r w:rsidR="00670BBF">
        <w:rPr>
          <w:rFonts w:ascii="Times New Roman" w:hAnsi="Times New Roman" w:cs="Times New Roman"/>
          <w:color w:val="000000"/>
        </w:rPr>
        <w:t xml:space="preserve">           </w:t>
      </w:r>
    </w:p>
    <w:p w:rsidR="00D5452D" w:rsidRDefault="00D5452D" w:rsidP="00E27E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</w:p>
    <w:p w:rsidR="00E27EA2" w:rsidRPr="001F0146" w:rsidRDefault="00D5452D" w:rsidP="00E27E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8. </w:t>
      </w:r>
      <w:r w:rsidR="00783BB6" w:rsidRPr="001F0146">
        <w:rPr>
          <w:rFonts w:cs="Times New Roman"/>
          <w:color w:val="000000"/>
        </w:rPr>
        <w:t xml:space="preserve"> Factor by taking out common factors.</w:t>
      </w:r>
      <w:r w:rsidR="003D1ACA" w:rsidRPr="001F0146">
        <w:rPr>
          <w:rFonts w:cs="Times New Roman"/>
          <w:color w:val="000000"/>
        </w:rPr>
        <w:t xml:space="preserve">  (</w:t>
      </w:r>
      <w:r>
        <w:rPr>
          <w:rFonts w:cs="Times New Roman"/>
          <w:color w:val="000000"/>
        </w:rPr>
        <w:t xml:space="preserve">4 </w:t>
      </w:r>
      <w:r w:rsidR="00AA2770" w:rsidRPr="001F0146">
        <w:rPr>
          <w:rFonts w:cs="Times New Roman"/>
          <w:color w:val="000000"/>
        </w:rPr>
        <w:t>marks)</w:t>
      </w:r>
    </w:p>
    <w:p w:rsidR="00AA2770" w:rsidRPr="001F0146" w:rsidRDefault="00AA2770" w:rsidP="00E27E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684B07" w:rsidP="00AA2770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</w:t>
      </w:r>
      <m:oMath>
        <m:r>
          <w:rPr>
            <w:rFonts w:ascii="Cambria Math" w:hAnsi="Cambria Math" w:cs="Times New Roman"/>
            <w:color w:val="000000"/>
          </w:rPr>
          <m:t>vw-wt-w</m:t>
        </m:r>
      </m:oMath>
      <w:r w:rsidR="00AA2770" w:rsidRPr="001F0146">
        <w:rPr>
          <w:rFonts w:ascii="Times New Roman" w:hAnsi="Times New Roman" w:cs="Times New Roman"/>
          <w:color w:val="000000"/>
        </w:rPr>
        <w:t xml:space="preserve">                   </w:t>
      </w: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5452D" w:rsidRDefault="00D5452D" w:rsidP="00D5452D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A2770" w:rsidRPr="00D5452D" w:rsidRDefault="00AA2770" w:rsidP="00D5452D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</w:rPr>
      </w:pPr>
      <w:r w:rsidRPr="00D5452D">
        <w:rPr>
          <w:rFonts w:ascii="Times New Roman" w:hAnsi="Times New Roman" w:cs="Times New Roman"/>
          <w:color w:val="000000"/>
        </w:rPr>
        <w:t xml:space="preserve">b) </w:t>
      </w:r>
      <w:r w:rsidR="00D5452D">
        <w:rPr>
          <w:rFonts w:ascii="Times New Roman" w:hAnsi="Times New Roman" w:cs="Times New Roman"/>
          <w:color w:val="000000"/>
        </w:rPr>
        <w:t xml:space="preserve">      </w:t>
      </w:r>
      <m:oMath>
        <m:r>
          <w:rPr>
            <w:rFonts w:ascii="Cambria Math" w:hAnsi="Cambria Math" w:cs="Times New Roman"/>
            <w:color w:val="000000"/>
          </w:rPr>
          <m:t>6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5</m:t>
            </m:r>
          </m:sup>
        </m:sSup>
        <m:r>
          <w:rPr>
            <w:rFonts w:ascii="Cambria Math" w:hAnsi="Cambria Math" w:cs="Times New Roman"/>
            <w:color w:val="000000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4</m:t>
            </m:r>
          </m:sup>
        </m:sSup>
        <m:r>
          <w:rPr>
            <w:rFonts w:ascii="Cambria Math" w:hAnsi="Cambria Math" w:cs="Times New Roman"/>
            <w:color w:val="000000"/>
          </w:rPr>
          <m:t>+9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3</m:t>
            </m:r>
          </m:sup>
        </m:sSup>
      </m:oMath>
    </w:p>
    <w:p w:rsidR="00AA2770" w:rsidRPr="001F0146" w:rsidRDefault="00AA2770" w:rsidP="00AA277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A2770" w:rsidRPr="001F0146" w:rsidRDefault="00AA2770" w:rsidP="00AA277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A2770" w:rsidRPr="001F0146" w:rsidRDefault="00AA2770" w:rsidP="00E27E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tbl>
      <w:tblPr>
        <w:tblpPr w:leftFromText="180" w:rightFromText="180" w:vertAnchor="text" w:horzAnchor="page" w:tblpX="8307" w:tblpY="-10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12"/>
      </w:tblGrid>
      <w:tr w:rsidR="00670BBF" w:rsidRPr="001F0146" w:rsidTr="00670BBF">
        <w:trPr>
          <w:trHeight w:val="2646"/>
        </w:trPr>
        <w:tc>
          <w:tcPr>
            <w:tcW w:w="3612" w:type="dxa"/>
          </w:tcPr>
          <w:p w:rsidR="00670BBF" w:rsidRPr="001F0146" w:rsidRDefault="00670BBF" w:rsidP="00670BB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lastRenderedPageBreak/>
              <w:t xml:space="preserve">REMEMBER:  </w:t>
            </w:r>
            <w:r w:rsidRPr="001F0146">
              <w:rPr>
                <w:sz w:val="16"/>
                <w:szCs w:val="16"/>
              </w:rPr>
              <w:t>Factoring  steps</w:t>
            </w:r>
          </w:p>
          <w:p w:rsidR="00670BBF" w:rsidRPr="001F0146" w:rsidRDefault="00670BBF" w:rsidP="00670BBF">
            <w:pPr>
              <w:pStyle w:val="ListParagraph"/>
              <w:numPr>
                <w:ilvl w:val="0"/>
                <w:numId w:val="6"/>
              </w:numPr>
              <w:rPr>
                <w:sz w:val="16"/>
                <w:szCs w:val="16"/>
              </w:rPr>
            </w:pPr>
            <w:r w:rsidRPr="001F0146">
              <w:rPr>
                <w:sz w:val="16"/>
                <w:szCs w:val="16"/>
              </w:rPr>
              <w:t>Look for common factors first</w:t>
            </w:r>
          </w:p>
          <w:p w:rsidR="00670BBF" w:rsidRPr="001F0146" w:rsidRDefault="00670BBF" w:rsidP="00670BBF">
            <w:pPr>
              <w:pStyle w:val="ListParagraph"/>
              <w:numPr>
                <w:ilvl w:val="0"/>
                <w:numId w:val="6"/>
              </w:numPr>
              <w:rPr>
                <w:sz w:val="16"/>
                <w:szCs w:val="16"/>
              </w:rPr>
            </w:pPr>
            <w:r w:rsidRPr="001F0146">
              <w:rPr>
                <w:sz w:val="16"/>
                <w:szCs w:val="16"/>
              </w:rPr>
              <w:t>Look for difference of two squares</w:t>
            </w:r>
          </w:p>
          <w:p w:rsidR="00290DD8" w:rsidRDefault="00290DD8" w:rsidP="00290DD8">
            <w:pPr>
              <w:pStyle w:val="ListParagraph"/>
              <w:numPr>
                <w:ilvl w:val="0"/>
                <w:numId w:val="6"/>
              </w:num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Is it a trinomial</w:t>
            </w:r>
            <w:r w:rsidR="003B769A">
              <w:rPr>
                <w:sz w:val="16"/>
                <w:szCs w:val="16"/>
              </w:rPr>
              <w:t>?</w:t>
            </w:r>
            <w:r w:rsidR="003B769A">
              <w:rPr>
                <w:sz w:val="16"/>
                <w:szCs w:val="16"/>
              </w:rPr>
              <w:br/>
              <w:t>a) Perfect square trinomial?</w:t>
            </w:r>
            <w:r w:rsidR="003B769A">
              <w:rPr>
                <w:sz w:val="16"/>
                <w:szCs w:val="16"/>
              </w:rPr>
              <w:br/>
            </w:r>
            <w:r w:rsidR="003B769A" w:rsidRPr="003B769A">
              <w:rPr>
                <w:sz w:val="16"/>
                <w:szCs w:val="16"/>
              </w:rPr>
              <w:t>b</w:t>
            </w:r>
            <w:r w:rsidR="00670BBF" w:rsidRPr="003B769A">
              <w:rPr>
                <w:sz w:val="16"/>
                <w:szCs w:val="16"/>
              </w:rPr>
              <w:t xml:space="preserve">) </w:t>
            </w:r>
            <w:r w:rsidR="00670BBF" w:rsidRPr="001F0146">
              <w:rPr>
                <w:position w:val="-6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15.75pt" o:ole="">
                  <v:imagedata r:id="rId14" o:title=""/>
                </v:shape>
                <o:OLEObject Type="Embed" ProgID="Equation.DSMT4" ShapeID="_x0000_i1025" DrawAspect="Content" ObjectID="_1488896712" r:id="rId15"/>
              </w:object>
            </w:r>
            <w:r w:rsidR="00670BBF" w:rsidRPr="003B769A">
              <w:rPr>
                <w:sz w:val="16"/>
                <w:szCs w:val="16"/>
              </w:rPr>
              <w:t xml:space="preserve"> (easy method)</w:t>
            </w:r>
          </w:p>
          <w:p w:rsidR="00670BBF" w:rsidRPr="00290DD8" w:rsidRDefault="00290DD8" w:rsidP="00290DD8">
            <w:pPr>
              <w:pStyle w:val="ListParagraph"/>
              <w:rPr>
                <w:sz w:val="16"/>
                <w:szCs w:val="16"/>
              </w:rPr>
            </w:pPr>
            <w:r w:rsidRPr="00290DD8">
              <w:rPr>
                <w:sz w:val="16"/>
                <w:szCs w:val="16"/>
              </w:rPr>
              <w:t>c</w:t>
            </w:r>
            <w:r w:rsidR="00670BBF" w:rsidRPr="00290DD8">
              <w:rPr>
                <w:sz w:val="16"/>
                <w:szCs w:val="16"/>
              </w:rPr>
              <w:t xml:space="preserve">) </w:t>
            </w:r>
            <w:r w:rsidR="00670BBF" w:rsidRPr="001F0146">
              <w:rPr>
                <w:position w:val="-6"/>
              </w:rPr>
              <w:object w:dxaOrig="1180" w:dyaOrig="320">
                <v:shape id="_x0000_i1026" type="#_x0000_t75" style="width:59.25pt;height:15.75pt" o:ole="">
                  <v:imagedata r:id="rId16" o:title=""/>
                </v:shape>
                <o:OLEObject Type="Embed" ProgID="Equation.DSMT4" ShapeID="_x0000_i1026" DrawAspect="Content" ObjectID="_1488896713" r:id="rId17"/>
              </w:object>
            </w:r>
            <w:r w:rsidR="00670BBF" w:rsidRPr="00290DD8"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 (decomposition</w:t>
            </w:r>
            <w:r w:rsidR="00670BBF" w:rsidRPr="00290DD8">
              <w:rPr>
                <w:sz w:val="16"/>
                <w:szCs w:val="16"/>
              </w:rPr>
              <w:t>)</w:t>
            </w:r>
            <w:r w:rsidR="00670BBF" w:rsidRPr="00290DD8">
              <w:rPr>
                <w:sz w:val="24"/>
                <w:szCs w:val="24"/>
              </w:rPr>
              <w:t xml:space="preserve"> </w:t>
            </w:r>
          </w:p>
        </w:tc>
      </w:tr>
    </w:tbl>
    <w:p w:rsidR="00783BB6" w:rsidRPr="001F0146" w:rsidRDefault="00D5452D" w:rsidP="00AD0E19">
      <w:pPr>
        <w:tabs>
          <w:tab w:val="left" w:pos="720"/>
          <w:tab w:val="left" w:pos="4320"/>
          <w:tab w:val="left" w:pos="5040"/>
          <w:tab w:val="left" w:pos="7920"/>
          <w:tab w:val="left" w:pos="8640"/>
        </w:tabs>
      </w:pPr>
      <w:r>
        <w:rPr>
          <w:rFonts w:cs="Times New Roman"/>
          <w:color w:val="000000"/>
        </w:rPr>
        <w:t xml:space="preserve">9. </w:t>
      </w:r>
      <w:r w:rsidR="005B47B8" w:rsidRPr="001F0146">
        <w:rPr>
          <w:rFonts w:ascii="Times New Roman" w:hAnsi="Times New Roman" w:cs="Times New Roman"/>
          <w:color w:val="000000"/>
        </w:rPr>
        <w:t xml:space="preserve"> </w:t>
      </w:r>
      <w:r w:rsidR="00AD0E19" w:rsidRPr="001F0146">
        <w:rPr>
          <w:bCs/>
          <w:iCs/>
        </w:rPr>
        <w:t>Factor using the difference of two squares.</w:t>
      </w:r>
      <w:r>
        <w:rPr>
          <w:bCs/>
          <w:iCs/>
        </w:rPr>
        <w:t xml:space="preserve">   (4</w:t>
      </w:r>
      <w:r w:rsidR="005A0B8C" w:rsidRPr="001F0146">
        <w:rPr>
          <w:bCs/>
          <w:iCs/>
        </w:rPr>
        <w:t xml:space="preserve"> marks)</w:t>
      </w:r>
      <w:r w:rsidR="00783BB6" w:rsidRPr="001F0146">
        <w:rPr>
          <w:bCs/>
          <w:iCs/>
        </w:rPr>
        <w:t xml:space="preserve">          </w:t>
      </w:r>
    </w:p>
    <w:p w:rsidR="005F3532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  <w:r w:rsidRPr="001F0146">
        <w:t>a</w:t>
      </w:r>
      <w:r w:rsidR="00D5452D">
        <w:t>)</w:t>
      </w:r>
      <w:r w:rsidRPr="001F0146">
        <w:t xml:space="preserve">   </w:t>
      </w:r>
      <w:r w:rsidR="00684B07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9</m:t>
        </m:r>
      </m:oMath>
      <w:r w:rsidR="005A0B8C" w:rsidRPr="001F0146">
        <w:t xml:space="preserve">                                                </w:t>
      </w:r>
      <w:r w:rsidR="003B769A">
        <w:tab/>
      </w:r>
      <w:r w:rsidR="005A0B8C" w:rsidRPr="001F0146">
        <w:t xml:space="preserve"> </w:t>
      </w:r>
      <w:proofErr w:type="gramStart"/>
      <w:r w:rsidRPr="001F0146">
        <w:t>b</w:t>
      </w:r>
      <w:proofErr w:type="gramEnd"/>
      <w:r w:rsidR="00D5452D">
        <w:t>)</w:t>
      </w:r>
      <w:r w:rsidRPr="001F0146">
        <w:t xml:space="preserve">      </w:t>
      </w:r>
      <w:r w:rsidR="00684B07">
        <w:tab/>
      </w: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6</m:t>
        </m:r>
      </m:oMath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D1ACA" w:rsidRDefault="003D1AC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D5452D" w:rsidRPr="001F0146" w:rsidRDefault="00D5452D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  <w:r>
        <w:br/>
      </w:r>
    </w:p>
    <w:p w:rsidR="00D63FDB" w:rsidRPr="001F0146" w:rsidRDefault="00D63FDB" w:rsidP="005A0B8C">
      <w:pPr>
        <w:keepLines/>
        <w:tabs>
          <w:tab w:val="left" w:pos="3990"/>
        </w:tabs>
        <w:suppressAutoHyphens/>
        <w:autoSpaceDE w:val="0"/>
        <w:autoSpaceDN w:val="0"/>
        <w:adjustRightInd w:val="0"/>
        <w:spacing w:after="0" w:line="240" w:lineRule="auto"/>
      </w:pPr>
    </w:p>
    <w:p w:rsidR="00586B2C" w:rsidRPr="001F0146" w:rsidRDefault="00940D4E" w:rsidP="005A0B8C">
      <w:pPr>
        <w:keepLines/>
        <w:tabs>
          <w:tab w:val="left" w:pos="3990"/>
        </w:tabs>
        <w:suppressAutoHyphens/>
        <w:autoSpaceDE w:val="0"/>
        <w:autoSpaceDN w:val="0"/>
        <w:adjustRightInd w:val="0"/>
        <w:spacing w:after="0" w:line="240" w:lineRule="auto"/>
        <w:rPr>
          <w:bCs/>
          <w:iCs/>
        </w:rPr>
      </w:pPr>
      <w:r w:rsidRPr="001F0146">
        <w:t>1</w:t>
      </w:r>
      <w:r w:rsidR="00D5452D">
        <w:t xml:space="preserve">0. </w:t>
      </w:r>
      <w:r w:rsidR="00AD0E19" w:rsidRPr="001F0146">
        <w:t xml:space="preserve"> </w:t>
      </w:r>
      <w:r w:rsidR="00AD0E19" w:rsidRPr="001F0146">
        <w:rPr>
          <w:bCs/>
          <w:iCs/>
        </w:rPr>
        <w:t xml:space="preserve">Factor using the  </w:t>
      </w:r>
      <w:r w:rsidR="00124E2E" w:rsidRPr="001F0146">
        <w:rPr>
          <w:bCs/>
          <w:iCs/>
        </w:rPr>
        <w:t xml:space="preserve"> </w:t>
      </w:r>
      <w:r w:rsidR="00AD0E19" w:rsidRPr="001F0146">
        <w:rPr>
          <w:bCs/>
          <w:iCs/>
        </w:rPr>
        <w:t>x</w:t>
      </w:r>
      <w:r w:rsidR="00AD0E19" w:rsidRPr="001F0146">
        <w:rPr>
          <w:bCs/>
          <w:iCs/>
          <w:vertAlign w:val="superscript"/>
        </w:rPr>
        <w:t>2</w:t>
      </w:r>
      <w:r w:rsidR="00AD0E19" w:rsidRPr="001F0146">
        <w:rPr>
          <w:bCs/>
          <w:iCs/>
        </w:rPr>
        <w:t xml:space="preserve"> + </w:t>
      </w:r>
      <w:proofErr w:type="spellStart"/>
      <w:r w:rsidR="00AD0E19" w:rsidRPr="001F0146">
        <w:rPr>
          <w:bCs/>
          <w:iCs/>
        </w:rPr>
        <w:t>bx</w:t>
      </w:r>
      <w:proofErr w:type="spellEnd"/>
      <w:r w:rsidR="00AD0E19" w:rsidRPr="001F0146">
        <w:rPr>
          <w:bCs/>
          <w:iCs/>
        </w:rPr>
        <w:t xml:space="preserve"> + c </w:t>
      </w:r>
      <w:r w:rsidR="00D5452D">
        <w:rPr>
          <w:bCs/>
          <w:iCs/>
        </w:rPr>
        <w:t xml:space="preserve">   </w:t>
      </w:r>
      <w:r w:rsidR="00AD0E19" w:rsidRPr="001F0146">
        <w:rPr>
          <w:bCs/>
          <w:iCs/>
        </w:rPr>
        <w:t>rule.</w:t>
      </w:r>
      <w:r w:rsidR="005A0B8C" w:rsidRPr="001F0146">
        <w:rPr>
          <w:bCs/>
          <w:iCs/>
        </w:rPr>
        <w:t xml:space="preserve">    (</w:t>
      </w:r>
      <w:r w:rsidR="00D5452D">
        <w:rPr>
          <w:bCs/>
          <w:iCs/>
        </w:rPr>
        <w:t>8</w:t>
      </w:r>
      <w:r w:rsidR="00E10A12" w:rsidRPr="001F0146">
        <w:rPr>
          <w:bCs/>
          <w:iCs/>
        </w:rPr>
        <w:t xml:space="preserve"> </w:t>
      </w:r>
      <w:r w:rsidR="005A0B8C" w:rsidRPr="001F0146">
        <w:rPr>
          <w:bCs/>
          <w:iCs/>
        </w:rPr>
        <w:t>marks)</w:t>
      </w:r>
    </w:p>
    <w:p w:rsidR="00AD0E19" w:rsidRPr="001F0146" w:rsidRDefault="005A0B8C" w:rsidP="005A0B8C">
      <w:pPr>
        <w:keepLines/>
        <w:tabs>
          <w:tab w:val="left" w:pos="399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1F0146">
        <w:rPr>
          <w:bCs/>
          <w:iCs/>
        </w:rPr>
        <w:tab/>
      </w:r>
    </w:p>
    <w:p w:rsidR="00FE77AA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position w:val="-6"/>
        </w:rPr>
      </w:pPr>
      <w:r w:rsidRPr="001F0146">
        <w:t>a</w:t>
      </w:r>
      <w:r w:rsidR="00D5452D">
        <w:t>)</w:t>
      </w:r>
      <w:r w:rsidRPr="001F0146">
        <w:t xml:space="preserve">    </w:t>
      </w:r>
      <w:r w:rsidR="00684B07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-90</m:t>
        </m:r>
      </m:oMath>
      <w:r w:rsidRPr="001F0146">
        <w:t xml:space="preserve">                    </w:t>
      </w:r>
      <w:r w:rsidRPr="001F0146">
        <w:tab/>
      </w:r>
      <w:r w:rsidR="00E10A12" w:rsidRPr="001F0146">
        <w:t xml:space="preserve">                   </w:t>
      </w:r>
      <w:r w:rsidR="00684B07">
        <w:tab/>
      </w:r>
      <w:proofErr w:type="gramStart"/>
      <w:r w:rsidRPr="001F0146">
        <w:t>b</w:t>
      </w:r>
      <w:proofErr w:type="gramEnd"/>
      <w:r w:rsidR="00D5452D">
        <w:t>)</w:t>
      </w:r>
      <w:r w:rsidR="00E10A12" w:rsidRPr="001F0146">
        <w:t xml:space="preserve">   </w:t>
      </w:r>
      <w:r w:rsidRPr="001F0146">
        <w:t xml:space="preserve"> </w:t>
      </w:r>
      <w:r w:rsidR="00684B07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g+8</m:t>
        </m:r>
      </m:oMath>
    </w:p>
    <w:p w:rsidR="00FE77AA" w:rsidRDefault="00FE77AA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position w:val="-6"/>
        </w:rPr>
      </w:pPr>
      <w:r>
        <w:rPr>
          <w:position w:val="-6"/>
        </w:rPr>
        <w:br/>
      </w:r>
      <w:r>
        <w:rPr>
          <w:position w:val="-6"/>
        </w:rPr>
        <w:br/>
      </w:r>
      <w:r>
        <w:rPr>
          <w:position w:val="-6"/>
        </w:rPr>
        <w:br/>
      </w:r>
      <w:r w:rsidR="00247523">
        <w:rPr>
          <w:position w:val="-6"/>
        </w:rPr>
        <w:br/>
      </w:r>
      <w:r w:rsidR="00247523">
        <w:rPr>
          <w:position w:val="-6"/>
        </w:rPr>
        <w:br/>
      </w:r>
      <w:r w:rsidR="00247523">
        <w:rPr>
          <w:position w:val="-6"/>
        </w:rPr>
        <w:br/>
      </w:r>
      <w:r>
        <w:rPr>
          <w:position w:val="-6"/>
        </w:rPr>
        <w:br/>
      </w:r>
      <w:r>
        <w:rPr>
          <w:position w:val="-6"/>
        </w:rPr>
        <w:br/>
      </w:r>
    </w:p>
    <w:p w:rsidR="00FE77AA" w:rsidRPr="001F0146" w:rsidRDefault="00FE77AA" w:rsidP="00FE77AA">
      <w:pPr>
        <w:keepLines/>
        <w:suppressAutoHyphens/>
        <w:autoSpaceDE w:val="0"/>
        <w:autoSpaceDN w:val="0"/>
        <w:adjustRightInd w:val="0"/>
        <w:spacing w:after="0" w:line="240" w:lineRule="auto"/>
      </w:pPr>
      <w:r>
        <w:rPr>
          <w:position w:val="-6"/>
        </w:rPr>
        <w:t xml:space="preserve">c) </w:t>
      </w:r>
      <w:r>
        <w:rPr>
          <w:position w:val="-6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e-56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d</w:t>
      </w:r>
      <w:proofErr w:type="gramEnd"/>
      <w:r>
        <w:rPr>
          <w:rFonts w:eastAsiaTheme="minorEastAsia"/>
        </w:rPr>
        <w:t xml:space="preserve">) 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7a-98</m:t>
        </m:r>
      </m:oMath>
    </w:p>
    <w:p w:rsidR="00FE77AA" w:rsidRPr="00FE77AA" w:rsidRDefault="00FE77AA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</w:p>
    <w:p w:rsidR="00FE77AA" w:rsidRDefault="00FE77AA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</w:p>
    <w:p w:rsidR="00FE77AA" w:rsidRDefault="00247523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  <w:r>
        <w:rPr>
          <w:rFonts w:eastAsiaTheme="minorEastAsia"/>
          <w:position w:val="-6"/>
        </w:rPr>
        <w:br/>
      </w:r>
    </w:p>
    <w:p w:rsidR="00FE77AA" w:rsidRDefault="00247523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  <w:r>
        <w:rPr>
          <w:rFonts w:eastAsiaTheme="minorEastAsia"/>
          <w:position w:val="-6"/>
        </w:rPr>
        <w:br/>
      </w:r>
      <w:r>
        <w:rPr>
          <w:rFonts w:eastAsiaTheme="minorEastAsia"/>
          <w:position w:val="-6"/>
        </w:rPr>
        <w:br/>
      </w:r>
    </w:p>
    <w:p w:rsidR="00FE77AA" w:rsidRDefault="00FE77AA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</w:p>
    <w:p w:rsidR="00FE77AA" w:rsidRPr="00FE77AA" w:rsidRDefault="00FE77AA" w:rsidP="00AD0E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eastAsiaTheme="minorEastAsia"/>
          <w:position w:val="-6"/>
        </w:rPr>
      </w:pPr>
    </w:p>
    <w:p w:rsidR="00917B0E" w:rsidRDefault="00D5452D" w:rsidP="00670BBF">
      <w:pPr>
        <w:tabs>
          <w:tab w:val="left" w:pos="720"/>
          <w:tab w:val="left" w:pos="4320"/>
          <w:tab w:val="left" w:pos="5040"/>
          <w:tab w:val="left" w:pos="7920"/>
          <w:tab w:val="left" w:pos="8640"/>
        </w:tabs>
      </w:pPr>
      <w:r>
        <w:t>11.</w:t>
      </w:r>
      <w:r w:rsidR="00AD0E19" w:rsidRPr="001F0146">
        <w:t xml:space="preserve">  </w:t>
      </w:r>
      <w:r w:rsidR="00AD0E19" w:rsidRPr="001F0146">
        <w:rPr>
          <w:bCs/>
          <w:iCs/>
        </w:rPr>
        <w:t xml:space="preserve">Factor using </w:t>
      </w:r>
      <w:proofErr w:type="gramStart"/>
      <w:r w:rsidR="00AD0E19" w:rsidRPr="001F0146">
        <w:rPr>
          <w:bCs/>
          <w:iCs/>
        </w:rPr>
        <w:t>the  ax</w:t>
      </w:r>
      <w:r w:rsidR="00AD0E19" w:rsidRPr="001F0146">
        <w:rPr>
          <w:bCs/>
          <w:iCs/>
          <w:vertAlign w:val="superscript"/>
        </w:rPr>
        <w:t>2</w:t>
      </w:r>
      <w:proofErr w:type="gramEnd"/>
      <w:r w:rsidR="003D1ACA" w:rsidRPr="001F0146">
        <w:rPr>
          <w:bCs/>
          <w:iCs/>
        </w:rPr>
        <w:t xml:space="preserve"> + </w:t>
      </w:r>
      <w:proofErr w:type="spellStart"/>
      <w:r w:rsidR="003D1ACA" w:rsidRPr="001F0146">
        <w:rPr>
          <w:bCs/>
          <w:iCs/>
        </w:rPr>
        <w:t>bx</w:t>
      </w:r>
      <w:proofErr w:type="spellEnd"/>
      <w:r w:rsidR="003D1ACA" w:rsidRPr="001F0146">
        <w:rPr>
          <w:bCs/>
          <w:iCs/>
        </w:rPr>
        <w:t xml:space="preserve"> + c rule</w:t>
      </w:r>
      <w:r w:rsidR="00AD0E19" w:rsidRPr="001F0146">
        <w:rPr>
          <w:bCs/>
          <w:iCs/>
        </w:rPr>
        <w:t xml:space="preserve"> (box method</w:t>
      </w:r>
      <w:r w:rsidR="003D1ACA" w:rsidRPr="001F0146">
        <w:rPr>
          <w:bCs/>
          <w:iCs/>
        </w:rPr>
        <w:t xml:space="preserve"> or decomposition</w:t>
      </w:r>
      <w:r w:rsidR="00AD0E19" w:rsidRPr="001F0146">
        <w:rPr>
          <w:bCs/>
          <w:iCs/>
        </w:rPr>
        <w:t>)</w:t>
      </w:r>
      <w:r w:rsidR="003D1ACA" w:rsidRPr="001F0146">
        <w:rPr>
          <w:bCs/>
          <w:iCs/>
        </w:rPr>
        <w:t>.</w:t>
      </w:r>
      <w:r w:rsidR="005A0B8C" w:rsidRPr="001F0146">
        <w:rPr>
          <w:bCs/>
          <w:iCs/>
        </w:rPr>
        <w:t xml:space="preserve"> </w:t>
      </w:r>
      <w:r w:rsidR="00684B07">
        <w:rPr>
          <w:bCs/>
          <w:iCs/>
        </w:rPr>
        <w:t xml:space="preserve"> </w:t>
      </w:r>
      <w:r w:rsidR="003D1ACA" w:rsidRPr="001F0146">
        <w:rPr>
          <w:bCs/>
          <w:iCs/>
        </w:rPr>
        <w:t>Show your work for full marks.  (</w:t>
      </w:r>
      <w:r w:rsidR="00684B07">
        <w:rPr>
          <w:bCs/>
          <w:iCs/>
        </w:rPr>
        <w:t>6</w:t>
      </w:r>
      <w:r w:rsidR="005A0B8C" w:rsidRPr="001F0146">
        <w:rPr>
          <w:bCs/>
          <w:iCs/>
        </w:rPr>
        <w:t xml:space="preserve"> marks)</w:t>
      </w:r>
    </w:p>
    <w:p w:rsidR="00CC71D3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  <w:r w:rsidRPr="001F0146">
        <w:t>a</w:t>
      </w:r>
      <w:r w:rsidR="00684B07">
        <w:t>)</w:t>
      </w:r>
      <w:r w:rsidR="00684B07">
        <w:tab/>
      </w:r>
      <w:r w:rsidRPr="001F0146">
        <w:t xml:space="preserve">   </w:t>
      </w: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4x-15</m:t>
        </m:r>
      </m:oMath>
      <w:r w:rsidRPr="001F0146">
        <w:t xml:space="preserve">                    </w:t>
      </w:r>
      <w:r w:rsidR="000F14CE" w:rsidRPr="001F0146">
        <w:tab/>
      </w:r>
      <w:r w:rsidR="000F14CE" w:rsidRPr="001F0146">
        <w:tab/>
      </w:r>
      <w:r w:rsidRPr="001F0146">
        <w:tab/>
      </w:r>
      <w:proofErr w:type="gramStart"/>
      <w:r w:rsidRPr="001F0146">
        <w:t>b</w:t>
      </w:r>
      <w:proofErr w:type="gramEnd"/>
      <w:r w:rsidR="00684B07">
        <w:t>)</w:t>
      </w:r>
      <w:r w:rsidRPr="001F0146">
        <w:t xml:space="preserve">     </w:t>
      </w:r>
      <w:r w:rsidR="00684B07">
        <w:tab/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1x-4</m:t>
        </m:r>
      </m:oMath>
      <w:r w:rsidRPr="001F0146">
        <w:t xml:space="preserve">    </w:t>
      </w:r>
    </w:p>
    <w:p w:rsidR="00CC71D3" w:rsidRPr="001F0146" w:rsidRDefault="00CC71D3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CC71D3" w:rsidRPr="001F0146" w:rsidRDefault="00CC71D3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CC71D3" w:rsidRPr="001F0146" w:rsidRDefault="00CC71D3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CC71D3" w:rsidRPr="001F0146" w:rsidRDefault="00CC71D3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872F6A" w:rsidRDefault="00872F6A" w:rsidP="00AD0E19">
      <w:pPr>
        <w:tabs>
          <w:tab w:val="left" w:pos="720"/>
          <w:tab w:val="left" w:pos="4320"/>
          <w:tab w:val="left" w:pos="5040"/>
          <w:tab w:val="left" w:pos="7920"/>
          <w:tab w:val="left" w:pos="8640"/>
        </w:tabs>
      </w:pPr>
    </w:p>
    <w:p w:rsidR="00670BBF" w:rsidRDefault="00670BBF">
      <w:r>
        <w:br w:type="page"/>
      </w:r>
    </w:p>
    <w:p w:rsidR="00AD0E19" w:rsidRPr="003B769A" w:rsidRDefault="00917B0E" w:rsidP="003B769A">
      <w:pPr>
        <w:tabs>
          <w:tab w:val="left" w:pos="720"/>
          <w:tab w:val="left" w:pos="4320"/>
          <w:tab w:val="left" w:pos="5040"/>
          <w:tab w:val="left" w:pos="7920"/>
          <w:tab w:val="left" w:pos="8640"/>
        </w:tabs>
        <w:rPr>
          <w:bCs/>
          <w:iCs/>
        </w:rPr>
      </w:pPr>
      <w:r>
        <w:lastRenderedPageBreak/>
        <w:t>2</w:t>
      </w:r>
      <w:r w:rsidR="00872F6A">
        <w:t>.</w:t>
      </w:r>
      <w:r w:rsidR="00AD0E19" w:rsidRPr="001F0146">
        <w:t xml:space="preserve"> </w:t>
      </w:r>
      <w:r w:rsidR="00AD0E19" w:rsidRPr="001F0146">
        <w:rPr>
          <w:bCs/>
          <w:iCs/>
        </w:rPr>
        <w:t xml:space="preserve"> Factor using any method.</w:t>
      </w:r>
      <w:r w:rsidR="00872F6A">
        <w:rPr>
          <w:bCs/>
          <w:iCs/>
        </w:rPr>
        <w:t xml:space="preserve">   </w:t>
      </w:r>
      <w:r w:rsidR="003B769A">
        <w:rPr>
          <w:bCs/>
          <w:iCs/>
        </w:rPr>
        <w:t>(16 marks</w:t>
      </w:r>
      <w:proofErr w:type="gramStart"/>
      <w:r w:rsidR="003B769A">
        <w:rPr>
          <w:bCs/>
          <w:iCs/>
        </w:rPr>
        <w:t>)</w:t>
      </w:r>
      <w:proofErr w:type="gramEnd"/>
      <w:r w:rsidR="003B769A">
        <w:rPr>
          <w:bCs/>
          <w:iCs/>
        </w:rPr>
        <w:br/>
      </w:r>
      <w:r w:rsidR="00AD0E19" w:rsidRPr="001F0146">
        <w:t>a</w:t>
      </w:r>
      <w:r w:rsidR="00872F6A">
        <w:t>)</w:t>
      </w:r>
      <w:r w:rsidR="00AD0E19" w:rsidRPr="001F0146">
        <w:t xml:space="preserve">    </w:t>
      </w:r>
      <w:r w:rsidR="00AD0E19" w:rsidRPr="001F0146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a-21</m:t>
        </m:r>
      </m:oMath>
      <w:r w:rsidR="000F14CE" w:rsidRPr="001F0146">
        <w:t xml:space="preserve">                    </w:t>
      </w:r>
      <w:r w:rsidR="00247523">
        <w:tab/>
      </w:r>
      <w:r w:rsidR="000F14CE" w:rsidRPr="001F0146">
        <w:t xml:space="preserve">  </w:t>
      </w:r>
      <w:r w:rsidR="00247523">
        <w:tab/>
      </w:r>
      <w:r w:rsidR="000F14CE" w:rsidRPr="001F0146">
        <w:t xml:space="preserve"> </w:t>
      </w:r>
      <w:r w:rsidR="00AD0E19" w:rsidRPr="001F0146">
        <w:t>b</w:t>
      </w:r>
      <w:r w:rsidR="00872F6A">
        <w:t>)</w:t>
      </w:r>
      <w:r w:rsidR="00AD0E19" w:rsidRPr="001F0146"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j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j-48</m:t>
        </m:r>
      </m:oMath>
      <w:r w:rsidR="00AD0E19" w:rsidRPr="001F0146">
        <w:t xml:space="preserve">            </w:t>
      </w:r>
      <w:r w:rsidR="00AD0E19" w:rsidRPr="001F0146">
        <w:tab/>
      </w:r>
    </w:p>
    <w:p w:rsidR="00872F6A" w:rsidRDefault="00872F6A" w:rsidP="000F14CE">
      <w:pPr>
        <w:tabs>
          <w:tab w:val="left" w:pos="720"/>
          <w:tab w:val="left" w:pos="4320"/>
          <w:tab w:val="left" w:pos="5040"/>
          <w:tab w:val="left" w:pos="7200"/>
          <w:tab w:val="left" w:pos="10080"/>
        </w:tabs>
        <w:spacing w:line="480" w:lineRule="auto"/>
        <w:ind w:right="-1440"/>
        <w:rPr>
          <w:bCs/>
          <w:iCs/>
        </w:rPr>
      </w:pPr>
    </w:p>
    <w:p w:rsidR="00AD0E19" w:rsidRPr="003B769A" w:rsidRDefault="003B769A" w:rsidP="000F14CE">
      <w:pPr>
        <w:tabs>
          <w:tab w:val="left" w:pos="720"/>
          <w:tab w:val="left" w:pos="4320"/>
          <w:tab w:val="left" w:pos="5040"/>
          <w:tab w:val="left" w:pos="7200"/>
          <w:tab w:val="left" w:pos="10080"/>
        </w:tabs>
        <w:spacing w:line="480" w:lineRule="auto"/>
        <w:ind w:right="-1440"/>
        <w:rPr>
          <w:bCs/>
          <w:iCs/>
        </w:rPr>
      </w:pPr>
      <w:r>
        <w:rPr>
          <w:bCs/>
          <w:iCs/>
        </w:rPr>
        <w:br/>
      </w:r>
      <w:r w:rsidR="00214A16">
        <w:rPr>
          <w:bCs/>
          <w:iCs/>
        </w:rPr>
        <w:br/>
      </w: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  <w:r w:rsidRPr="001F0146">
        <w:t>c</w:t>
      </w:r>
      <w:r w:rsidR="00872F6A">
        <w:t>)</w:t>
      </w:r>
      <w:r w:rsidRPr="001F0146">
        <w:t xml:space="preserve">   </w:t>
      </w:r>
      <w:r w:rsidR="00247523">
        <w:rPr>
          <w:rFonts w:eastAsiaTheme="minorEastAsia"/>
        </w:rPr>
        <w:tab/>
      </w:r>
      <m:oMath>
        <m:r>
          <w:rPr>
            <w:rFonts w:ascii="Cambria Math" w:hAnsi="Cambria Math"/>
          </w:rPr>
          <m:t>4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6n+16</m:t>
        </m:r>
      </m:oMath>
      <w:r w:rsidRPr="001F0146">
        <w:tab/>
        <w:t xml:space="preserve">                              </w:t>
      </w:r>
      <w:r w:rsidR="000F14CE" w:rsidRPr="001F0146">
        <w:t xml:space="preserve">                    </w:t>
      </w:r>
      <w:proofErr w:type="gramStart"/>
      <w:r w:rsidRPr="001F0146">
        <w:t>d</w:t>
      </w:r>
      <w:proofErr w:type="gramEnd"/>
      <w:r w:rsidR="00872F6A">
        <w:t>)</w:t>
      </w:r>
      <w:r w:rsidRPr="001F0146">
        <w:t xml:space="preserve">     </w:t>
      </w:r>
      <m:oMath>
        <m:r>
          <w:rPr>
            <w:rFonts w:ascii="Cambria Math" w:hAnsi="Cambria Math"/>
          </w:rPr>
          <m:t>400-3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F0146">
        <w:t xml:space="preserve">        </w:t>
      </w: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940D4E" w:rsidRPr="001F0146" w:rsidRDefault="00940D4E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940D4E" w:rsidRDefault="00940D4E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872F6A" w:rsidRDefault="00872F6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Pr="001F0146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D63FDB" w:rsidRDefault="00D63FDB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872F6A" w:rsidRPr="001F0146" w:rsidRDefault="00872F6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D63FDB" w:rsidRPr="001F0146" w:rsidRDefault="00D63FDB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940D4E" w:rsidRPr="001F0146" w:rsidRDefault="00940D4E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C64488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  <w:r w:rsidRPr="001F0146">
        <w:t xml:space="preserve">e)  </w:t>
      </w:r>
      <w:r w:rsidR="00214A16">
        <w:rPr>
          <w:rFonts w:eastAsiaTheme="minorEastAsia"/>
        </w:rPr>
        <w:tab/>
      </w:r>
      <m:oMath>
        <m:r>
          <w:rPr>
            <w:rFonts w:ascii="Cambria Math" w:hAnsi="Cambria Math"/>
          </w:rPr>
          <m:t>4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</m:t>
        </m:r>
      </m:oMath>
      <w:r w:rsidRPr="001F0146">
        <w:t xml:space="preserve">               </w:t>
      </w:r>
      <w:r w:rsidRPr="001F0146">
        <w:tab/>
      </w:r>
      <w:r w:rsidRPr="001F0146">
        <w:tab/>
      </w:r>
      <w:r w:rsidRPr="001F0146">
        <w:tab/>
      </w:r>
      <w:r w:rsidR="00214A16">
        <w:t xml:space="preserve">              </w:t>
      </w:r>
      <w:r w:rsidR="003B769A">
        <w:tab/>
      </w:r>
      <w:r w:rsidR="000F14CE" w:rsidRPr="001F0146">
        <w:t xml:space="preserve">    </w:t>
      </w:r>
      <w:proofErr w:type="gramStart"/>
      <w:r w:rsidRPr="001F0146">
        <w:t>f</w:t>
      </w:r>
      <w:proofErr w:type="gramEnd"/>
      <w:r w:rsidRPr="001F0146">
        <w:t xml:space="preserve">) </w:t>
      </w:r>
      <w:r w:rsidR="00214A16">
        <w:tab/>
      </w:r>
      <w:r w:rsidRPr="001F0146">
        <w:t xml:space="preserve">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3y+20</m:t>
        </m:r>
      </m:oMath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D63FDB" w:rsidRDefault="00D63FDB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872F6A" w:rsidRDefault="00872F6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872F6A" w:rsidRPr="001F0146" w:rsidRDefault="00872F6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3B769A" w:rsidRPr="001F0146" w:rsidRDefault="003B769A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D63FDB" w:rsidRPr="001F0146" w:rsidRDefault="00D63FDB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AD0E19" w:rsidRPr="001F0146" w:rsidRDefault="00AD0E19" w:rsidP="00AD0E19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B26670" w:rsidRPr="001F0146" w:rsidRDefault="00AD0E19" w:rsidP="00872F6A">
      <w:pPr>
        <w:keepLines/>
        <w:suppressAutoHyphens/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1F0146">
        <w:t>g)</w:t>
      </w:r>
      <w:r w:rsidR="00214A16">
        <w:tab/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-16</m:t>
        </m:r>
      </m:oMath>
      <w:r w:rsidRPr="001F0146">
        <w:t xml:space="preserve">                                        </w:t>
      </w:r>
      <w:r w:rsidR="000F14CE" w:rsidRPr="001F0146">
        <w:t xml:space="preserve">               </w:t>
      </w:r>
      <w:r w:rsidR="00214A16">
        <w:tab/>
      </w:r>
      <w:r w:rsidR="000F14CE" w:rsidRPr="001F0146">
        <w:t xml:space="preserve">      </w:t>
      </w:r>
      <w:proofErr w:type="gramStart"/>
      <w:r w:rsidRPr="001F0146">
        <w:t>h</w:t>
      </w:r>
      <w:proofErr w:type="gramEnd"/>
      <w:r w:rsidRPr="001F0146">
        <w:t xml:space="preserve">)  </w:t>
      </w:r>
      <w:r w:rsidR="00214A16">
        <w:tab/>
      </w:r>
      <m:oMath>
        <m:r>
          <w:rPr>
            <w:rFonts w:ascii="Cambria Math" w:hAnsi="Cambria Math"/>
          </w:rPr>
          <m:t>16-34z+15</m:t>
        </m:r>
      </m:oMath>
    </w:p>
    <w:p w:rsidR="00B26670" w:rsidRDefault="00B26670" w:rsidP="00B26670">
      <w:pPr>
        <w:rPr>
          <w:sz w:val="24"/>
          <w:szCs w:val="24"/>
        </w:rPr>
      </w:pPr>
    </w:p>
    <w:p w:rsidR="00670BBF" w:rsidRDefault="00670BBF" w:rsidP="00B26670">
      <w:pPr>
        <w:rPr>
          <w:sz w:val="24"/>
          <w:szCs w:val="24"/>
        </w:rPr>
      </w:pPr>
    </w:p>
    <w:p w:rsidR="00670BBF" w:rsidRDefault="00670BBF" w:rsidP="00670BBF">
      <w:pPr>
        <w:autoSpaceDE w:val="0"/>
        <w:autoSpaceDN w:val="0"/>
        <w:adjustRightInd w:val="0"/>
        <w:spacing w:after="0" w:line="240" w:lineRule="auto"/>
        <w:rPr>
          <w:rFonts w:cs="Minion-Regular"/>
        </w:rPr>
      </w:pPr>
    </w:p>
    <w:p w:rsidR="00670BBF" w:rsidRDefault="00670BBF" w:rsidP="00670BBF">
      <w:pPr>
        <w:autoSpaceDE w:val="0"/>
        <w:autoSpaceDN w:val="0"/>
        <w:adjustRightInd w:val="0"/>
        <w:spacing w:after="0" w:line="240" w:lineRule="auto"/>
        <w:rPr>
          <w:rFonts w:cs="Minion-Regular"/>
        </w:rPr>
      </w:pPr>
    </w:p>
    <w:p w:rsidR="00670BBF" w:rsidRPr="001F0146" w:rsidRDefault="003B769A" w:rsidP="003B769A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rFonts w:cs="Minion-Regular"/>
        </w:rPr>
        <w:br/>
      </w:r>
    </w:p>
    <w:sectPr w:rsidR="00670BBF" w:rsidRPr="001F0146" w:rsidSect="001F0146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inion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27DD5"/>
    <w:multiLevelType w:val="hybridMultilevel"/>
    <w:tmpl w:val="90EE8C2C"/>
    <w:lvl w:ilvl="0" w:tplc="18FA75F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30BC2"/>
    <w:multiLevelType w:val="hybridMultilevel"/>
    <w:tmpl w:val="788E7A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364252"/>
    <w:multiLevelType w:val="hybridMultilevel"/>
    <w:tmpl w:val="AA3066F4"/>
    <w:lvl w:ilvl="0" w:tplc="1009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45228DA"/>
    <w:multiLevelType w:val="hybridMultilevel"/>
    <w:tmpl w:val="12989BD8"/>
    <w:lvl w:ilvl="0" w:tplc="853004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132A02"/>
    <w:multiLevelType w:val="hybridMultilevel"/>
    <w:tmpl w:val="ABA42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397F5D"/>
    <w:multiLevelType w:val="hybridMultilevel"/>
    <w:tmpl w:val="1020D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746499"/>
    <w:multiLevelType w:val="hybridMultilevel"/>
    <w:tmpl w:val="0A5826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320D66"/>
    <w:multiLevelType w:val="hybridMultilevel"/>
    <w:tmpl w:val="03DC73FC"/>
    <w:lvl w:ilvl="0" w:tplc="917AA1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532"/>
    <w:rsid w:val="00075A88"/>
    <w:rsid w:val="000915E1"/>
    <w:rsid w:val="000E5AEB"/>
    <w:rsid w:val="000F14CE"/>
    <w:rsid w:val="00124E2E"/>
    <w:rsid w:val="001F0146"/>
    <w:rsid w:val="00214A16"/>
    <w:rsid w:val="00221C93"/>
    <w:rsid w:val="00247523"/>
    <w:rsid w:val="00267180"/>
    <w:rsid w:val="00290DD8"/>
    <w:rsid w:val="003532E9"/>
    <w:rsid w:val="00366EBA"/>
    <w:rsid w:val="003B769A"/>
    <w:rsid w:val="003D1ACA"/>
    <w:rsid w:val="004073F9"/>
    <w:rsid w:val="004B5D38"/>
    <w:rsid w:val="00583746"/>
    <w:rsid w:val="00586B2C"/>
    <w:rsid w:val="005A0B8C"/>
    <w:rsid w:val="005B47B8"/>
    <w:rsid w:val="005F3532"/>
    <w:rsid w:val="00670BBF"/>
    <w:rsid w:val="00684B07"/>
    <w:rsid w:val="00712241"/>
    <w:rsid w:val="00783BB6"/>
    <w:rsid w:val="00800DB1"/>
    <w:rsid w:val="00862394"/>
    <w:rsid w:val="00872F6A"/>
    <w:rsid w:val="008F2AB4"/>
    <w:rsid w:val="00917B0E"/>
    <w:rsid w:val="00940D4E"/>
    <w:rsid w:val="00A90FD5"/>
    <w:rsid w:val="00AA2770"/>
    <w:rsid w:val="00AB79F3"/>
    <w:rsid w:val="00AD0E19"/>
    <w:rsid w:val="00AD76D4"/>
    <w:rsid w:val="00B26670"/>
    <w:rsid w:val="00B57C15"/>
    <w:rsid w:val="00B713E1"/>
    <w:rsid w:val="00C363D5"/>
    <w:rsid w:val="00C64488"/>
    <w:rsid w:val="00C70077"/>
    <w:rsid w:val="00C82481"/>
    <w:rsid w:val="00CC71D3"/>
    <w:rsid w:val="00D5452D"/>
    <w:rsid w:val="00D63FDB"/>
    <w:rsid w:val="00DB4373"/>
    <w:rsid w:val="00DF2149"/>
    <w:rsid w:val="00E10A12"/>
    <w:rsid w:val="00E138B3"/>
    <w:rsid w:val="00E27EA2"/>
    <w:rsid w:val="00F85F2A"/>
    <w:rsid w:val="00FE7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B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437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7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6239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B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437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7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623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339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jpg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e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3.jp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3F208-C718-4964-A6D5-8D9A7C134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333</Words>
  <Characters>190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</Company>
  <LinksUpToDate>false</LinksUpToDate>
  <CharactersWithSpaces>2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k.macera</dc:creator>
  <cp:lastModifiedBy>Christine Mishra</cp:lastModifiedBy>
  <cp:revision>3</cp:revision>
  <cp:lastPrinted>2010-09-23T16:17:00Z</cp:lastPrinted>
  <dcterms:created xsi:type="dcterms:W3CDTF">2015-03-26T22:44:00Z</dcterms:created>
  <dcterms:modified xsi:type="dcterms:W3CDTF">2015-03-26T23:38:00Z</dcterms:modified>
</cp:coreProperties>
</file>